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DCC" w:rsidRPr="00DB5656" w:rsidRDefault="00532DCC" w:rsidP="00532DCC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532DCC" w:rsidRPr="00DB5656" w:rsidRDefault="00532DCC" w:rsidP="00532DCC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532DCC" w:rsidRPr="00DB5656" w:rsidRDefault="00532DCC" w:rsidP="00532DC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3046" r:id="rId9"/>
        </w:object>
      </w:r>
    </w:p>
    <w:p w:rsidR="00532DCC" w:rsidRPr="00DB5656" w:rsidRDefault="00532DCC" w:rsidP="00E3084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532DCC" w:rsidRPr="00DB5656" w:rsidRDefault="00532DCC" w:rsidP="00E3084C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532DCC" w:rsidRPr="00DB5656" w:rsidRDefault="00532DCC" w:rsidP="00E3084C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32DCC" w:rsidRPr="00DB5656" w:rsidRDefault="00532DCC" w:rsidP="00532DC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32DCC" w:rsidRPr="00DB5656" w:rsidRDefault="00532DCC" w:rsidP="00E3084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532DCC" w:rsidRPr="00DB5656" w:rsidRDefault="00532DCC" w:rsidP="00532DCC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532DCC" w:rsidRPr="00DB5656" w:rsidRDefault="00532DCC" w:rsidP="00532DC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532DCC" w:rsidRPr="00DB5656" w:rsidRDefault="00532DCC" w:rsidP="00E3084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532DCC" w:rsidRPr="00DB5656" w:rsidRDefault="00532DCC" w:rsidP="00532DC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532DCC" w:rsidRPr="00DB5656" w:rsidRDefault="00532DCC" w:rsidP="00E3084C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532DCC" w:rsidRPr="00DB5656" w:rsidRDefault="00532DCC" w:rsidP="00E3084C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32DCC" w:rsidRPr="00DB5656" w:rsidRDefault="00532DCC" w:rsidP="00532DC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32DCC" w:rsidRPr="00DB5656" w:rsidRDefault="00532DCC" w:rsidP="00E3084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532DCC" w:rsidRPr="00DB5656" w:rsidRDefault="00532DCC" w:rsidP="00532DC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532DCC" w:rsidRPr="00DB5656" w:rsidRDefault="00532DCC" w:rsidP="00532DC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532DCC" w:rsidRPr="00DB5656" w:rsidRDefault="00532DCC" w:rsidP="00E3084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532DCC" w:rsidRPr="00DB5656" w:rsidRDefault="00532DCC" w:rsidP="00532DC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532DCC" w:rsidRPr="00DB5656" w:rsidRDefault="00A570C3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532DCC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532DCC" w:rsidRPr="00DB5656" w:rsidRDefault="00532DCC" w:rsidP="00532DC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DCC" w:rsidRPr="00DB5656" w:rsidRDefault="00532DCC" w:rsidP="00532DC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532DCC" w:rsidRPr="00DB5656" w:rsidRDefault="00532DCC" w:rsidP="00532DC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532DCC" w:rsidRPr="00DB5656" w:rsidRDefault="00532DCC" w:rsidP="00532DC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532DCC" w:rsidRPr="00DB5656" w:rsidRDefault="00532DCC" w:rsidP="00532DC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32DCC" w:rsidRPr="00DB5656" w:rsidRDefault="00532DCC" w:rsidP="00532DC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532DCC" w:rsidRPr="00DB5656" w:rsidRDefault="00532DCC" w:rsidP="00532DC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532DCC" w:rsidRPr="00DB5656" w:rsidRDefault="00532DCC" w:rsidP="00E3084C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304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532DCC" w:rsidRPr="00DB5656" w:rsidRDefault="00532DCC" w:rsidP="00532DC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532DCC" w:rsidRPr="00DB5656" w:rsidRDefault="00532DCC" w:rsidP="00532DC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532DCC" w:rsidRPr="00DB5656" w:rsidRDefault="00532DCC" w:rsidP="00532DC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532DCC" w:rsidRPr="00DB5656" w:rsidRDefault="00532DCC" w:rsidP="00532DCC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DCC" w:rsidRPr="00DB5656" w:rsidRDefault="00532DCC" w:rsidP="00E3084C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532DCC" w:rsidRPr="00DB5656" w:rsidRDefault="00532DCC" w:rsidP="00532DCC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532DCC" w:rsidRPr="00DB5656" w:rsidRDefault="00532DCC" w:rsidP="00532DCC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532DCC" w:rsidRPr="00DB5656" w:rsidRDefault="00532DCC" w:rsidP="00532DCC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532DCC" w:rsidRPr="00DB5656" w:rsidRDefault="00532DCC" w:rsidP="00E3084C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532DCC" w:rsidRPr="00DB5656" w:rsidTr="00E3084C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532DCC" w:rsidRPr="00DB5656" w:rsidTr="00E3084C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532DCC" w:rsidRPr="00DB5656" w:rsidTr="00E3084C">
        <w:trPr>
          <w:trHeight w:val="340"/>
          <w:jc w:val="center"/>
        </w:trPr>
        <w:tc>
          <w:tcPr>
            <w:tcW w:w="79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32DCC" w:rsidRPr="00DB5656" w:rsidTr="00E3084C">
        <w:trPr>
          <w:trHeight w:val="340"/>
          <w:jc w:val="center"/>
        </w:trPr>
        <w:tc>
          <w:tcPr>
            <w:tcW w:w="79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532DCC" w:rsidRPr="00DB5656" w:rsidTr="00E3084C">
        <w:trPr>
          <w:trHeight w:val="340"/>
          <w:jc w:val="center"/>
        </w:trPr>
        <w:tc>
          <w:tcPr>
            <w:tcW w:w="79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32DCC" w:rsidRPr="00DB5656" w:rsidTr="00E3084C">
        <w:trPr>
          <w:trHeight w:val="340"/>
          <w:jc w:val="center"/>
        </w:trPr>
        <w:tc>
          <w:tcPr>
            <w:tcW w:w="79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32DCC" w:rsidRPr="00DB5656" w:rsidTr="00E3084C">
        <w:trPr>
          <w:trHeight w:val="340"/>
          <w:jc w:val="center"/>
        </w:trPr>
        <w:tc>
          <w:tcPr>
            <w:tcW w:w="79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32DCC" w:rsidRPr="00DB5656" w:rsidTr="00E3084C">
        <w:trPr>
          <w:trHeight w:val="340"/>
          <w:jc w:val="center"/>
        </w:trPr>
        <w:tc>
          <w:tcPr>
            <w:tcW w:w="79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32DCC" w:rsidRPr="00DB5656" w:rsidRDefault="00532DC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532DCC" w:rsidRPr="00DB5656" w:rsidRDefault="00532DCC" w:rsidP="00E3084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532DCC" w:rsidRPr="00DB5656" w:rsidRDefault="00532DCC" w:rsidP="00E3084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532DCC" w:rsidRPr="00DB5656" w:rsidRDefault="00532DCC" w:rsidP="00532DC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532DCC" w:rsidRPr="00DB5656" w:rsidRDefault="00532DCC" w:rsidP="00E3084C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E3084C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E3084C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532DCC" w:rsidRPr="00DB5656" w:rsidRDefault="00532DCC" w:rsidP="00E3084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532DCC" w:rsidRDefault="00532DCC" w:rsidP="00A570C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532DCC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4E66" w:rsidRDefault="001F4E66">
      <w:r>
        <w:separator/>
      </w:r>
    </w:p>
  </w:endnote>
  <w:endnote w:type="continuationSeparator" w:id="1">
    <w:p w:rsidR="001F4E66" w:rsidRDefault="001F4E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4FAA" w:rsidRDefault="00634FAA" w:rsidP="00634FA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34FA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34FAA" w:rsidRPr="001D5E8F" w:rsidRDefault="0067391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34FAA" w:rsidRPr="001D5E8F" w:rsidRDefault="00A570C3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34FA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3084C" w:rsidRPr="00E3084C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34FAA" w:rsidRPr="0021492C" w:rsidRDefault="00634FA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34FA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气候变化研究快报</w:t>
          </w:r>
        </w:p>
      </w:tc>
    </w:tr>
  </w:tbl>
  <w:p w:rsidR="00C23102" w:rsidRPr="00634FAA" w:rsidRDefault="00C23102" w:rsidP="00634FA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4FAA" w:rsidRDefault="00634FAA" w:rsidP="00634FA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34FA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34FAA" w:rsidRPr="001D5E8F" w:rsidRDefault="0067391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34FAA" w:rsidRPr="001D5E8F" w:rsidRDefault="00A570C3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34FA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3084C" w:rsidRPr="00E3084C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34FAA" w:rsidRPr="0021492C" w:rsidRDefault="00634FA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34FA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气候变化研究快报</w:t>
          </w:r>
        </w:p>
      </w:tc>
    </w:tr>
  </w:tbl>
  <w:p w:rsidR="00C23102" w:rsidRPr="00634FAA" w:rsidRDefault="00C23102" w:rsidP="00634FA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23AD" w:rsidRPr="00BB5218" w:rsidRDefault="00B97A60" w:rsidP="00DE23AD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DE23AD" w:rsidRPr="00DE23AD">
      <w:rPr>
        <w:rFonts w:asciiTheme="minorHAnsi" w:hAnsiTheme="minorHAnsi" w:cstheme="minorHAnsi" w:hint="eastAsia"/>
        <w:bCs/>
        <w:noProof/>
        <w:lang w:eastAsia="zh-CN"/>
      </w:rPr>
      <w:t>气候变化研究快报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261FD1">
      <w:rPr>
        <w:rFonts w:ascii="Calibri" w:hAnsi="Calibri" w:cs="Calibri" w:hint="eastAsia"/>
        <w:bCs/>
        <w:snapToGrid w:val="0"/>
        <w:lang w:eastAsia="zh-CN"/>
      </w:rPr>
      <w:t>2</w:t>
    </w:r>
    <w:r w:rsidR="00673919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673919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673919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4E66" w:rsidRDefault="001F4E66">
      <w:r>
        <w:separator/>
      </w:r>
    </w:p>
  </w:footnote>
  <w:footnote w:type="continuationSeparator" w:id="1">
    <w:p w:rsidR="001F4E66" w:rsidRDefault="001F4E6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A570C3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A570C3" w:rsidP="00BA49E8">
    <w:pPr>
      <w:ind w:right="1560"/>
      <w:rPr>
        <w:caps/>
        <w:color w:val="31849B" w:themeColor="accent5" w:themeShade="BF"/>
        <w:lang w:eastAsia="zh-CN"/>
      </w:rPr>
    </w:pPr>
    <w:r w:rsidRPr="00A570C3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7D0B8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E1DEF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Climate Change Research Letters</w:t>
    </w:r>
    <w:r w:rsidRPr="00EE1DE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EE1DE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气候变化研究快报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261FD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67391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261FD1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673919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570C3">
      <w:rPr>
        <w:rFonts w:asciiTheme="minorHAnsi" w:hAnsiTheme="minorHAnsi"/>
        <w:sz w:val="18"/>
        <w:szCs w:val="18"/>
      </w:rPr>
      <w:fldChar w:fldCharType="begin"/>
    </w:r>
    <w:r w:rsidR="0034518D">
      <w:rPr>
        <w:rFonts w:asciiTheme="minorHAnsi" w:hAnsiTheme="minorHAnsi"/>
        <w:sz w:val="18"/>
        <w:szCs w:val="18"/>
      </w:rPr>
      <w:instrText xml:space="preserve"> HYPERLINK "</w:instrText>
    </w:r>
    <w:r w:rsidR="0034518D" w:rsidRPr="0034518D">
      <w:rPr>
        <w:rFonts w:asciiTheme="minorHAnsi" w:hAnsiTheme="minorHAnsi"/>
        <w:sz w:val="18"/>
        <w:szCs w:val="18"/>
      </w:rPr>
      <w:instrText>http</w:instrText>
    </w:r>
    <w:r w:rsidR="0034518D" w:rsidRPr="0034518D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34518D" w:rsidRPr="0034518D">
      <w:rPr>
        <w:rFonts w:asciiTheme="minorHAnsi" w:hAnsiTheme="minorHAnsi"/>
        <w:sz w:val="18"/>
        <w:szCs w:val="18"/>
      </w:rPr>
      <w:instrText>://www.hanspub.org/journal/</w:instrText>
    </w:r>
    <w:r w:rsidR="0034518D" w:rsidRPr="0034518D">
      <w:rPr>
        <w:rFonts w:asciiTheme="minorHAnsi" w:hAnsiTheme="minorHAnsi"/>
        <w:sz w:val="18"/>
        <w:szCs w:val="18"/>
        <w:lang w:eastAsia="zh-CN"/>
      </w:rPr>
      <w:instrText>ccrl</w:instrText>
    </w:r>
    <w:r w:rsidR="0034518D">
      <w:rPr>
        <w:rFonts w:asciiTheme="minorHAnsi" w:hAnsiTheme="minorHAnsi"/>
        <w:sz w:val="18"/>
        <w:szCs w:val="18"/>
      </w:rPr>
      <w:instrText xml:space="preserve">" </w:instrText>
    </w:r>
    <w:r w:rsidR="00A570C3">
      <w:rPr>
        <w:rFonts w:asciiTheme="minorHAnsi" w:hAnsiTheme="minorHAnsi"/>
        <w:sz w:val="18"/>
        <w:szCs w:val="18"/>
      </w:rPr>
      <w:fldChar w:fldCharType="separate"/>
    </w:r>
    <w:r w:rsidR="0034518D" w:rsidRPr="00FE14BE">
      <w:rPr>
        <w:rStyle w:val="a3"/>
        <w:rFonts w:asciiTheme="minorHAnsi" w:hAnsiTheme="minorHAnsi"/>
        <w:sz w:val="18"/>
        <w:szCs w:val="18"/>
      </w:rPr>
      <w:t>http</w:t>
    </w:r>
    <w:r w:rsidR="0034518D" w:rsidRPr="00FE14BE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34518D" w:rsidRPr="00FE14BE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34518D" w:rsidRPr="00FE14BE">
      <w:rPr>
        <w:rStyle w:val="a3"/>
        <w:rFonts w:asciiTheme="minorHAnsi" w:hAnsiTheme="minorHAnsi"/>
        <w:sz w:val="18"/>
        <w:szCs w:val="18"/>
        <w:lang w:eastAsia="zh-CN"/>
      </w:rPr>
      <w:t>ccrl</w:t>
    </w:r>
    <w:r w:rsidR="00A570C3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A570C3" w:rsidP="00E3084C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673919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ccrl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5212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3916"/>
    <w:rsid w:val="00064C8E"/>
    <w:rsid w:val="00064E33"/>
    <w:rsid w:val="000650DB"/>
    <w:rsid w:val="00065667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5EC"/>
    <w:rsid w:val="000941E5"/>
    <w:rsid w:val="000968AF"/>
    <w:rsid w:val="00096CB7"/>
    <w:rsid w:val="000A0A1C"/>
    <w:rsid w:val="000A0BF0"/>
    <w:rsid w:val="000A12E1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199A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CFA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4EE"/>
    <w:rsid w:val="001B664D"/>
    <w:rsid w:val="001C04EB"/>
    <w:rsid w:val="001C26E8"/>
    <w:rsid w:val="001C4E42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4E66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B69"/>
    <w:rsid w:val="002357E6"/>
    <w:rsid w:val="00235B14"/>
    <w:rsid w:val="00240BC7"/>
    <w:rsid w:val="002424A0"/>
    <w:rsid w:val="00242ACF"/>
    <w:rsid w:val="002448E4"/>
    <w:rsid w:val="00246B8B"/>
    <w:rsid w:val="00250066"/>
    <w:rsid w:val="002504F0"/>
    <w:rsid w:val="002504F5"/>
    <w:rsid w:val="00251869"/>
    <w:rsid w:val="002525E5"/>
    <w:rsid w:val="00252D3B"/>
    <w:rsid w:val="0025351F"/>
    <w:rsid w:val="00253869"/>
    <w:rsid w:val="00255C12"/>
    <w:rsid w:val="00256A47"/>
    <w:rsid w:val="002619E5"/>
    <w:rsid w:val="00261A1D"/>
    <w:rsid w:val="00261C01"/>
    <w:rsid w:val="00261FD1"/>
    <w:rsid w:val="0026315A"/>
    <w:rsid w:val="002649D1"/>
    <w:rsid w:val="002656AC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14DB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518D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0D0C"/>
    <w:rsid w:val="003A1040"/>
    <w:rsid w:val="003A1128"/>
    <w:rsid w:val="003A1AC1"/>
    <w:rsid w:val="003A3AC2"/>
    <w:rsid w:val="003A4812"/>
    <w:rsid w:val="003B001D"/>
    <w:rsid w:val="003B34DB"/>
    <w:rsid w:val="003B7DF7"/>
    <w:rsid w:val="003C10C7"/>
    <w:rsid w:val="003C1C5F"/>
    <w:rsid w:val="003C1EEA"/>
    <w:rsid w:val="003C2611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5F7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23C"/>
    <w:rsid w:val="004A23D2"/>
    <w:rsid w:val="004A5005"/>
    <w:rsid w:val="004A5092"/>
    <w:rsid w:val="004A5E3E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0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2DCC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6771D"/>
    <w:rsid w:val="00570298"/>
    <w:rsid w:val="005718A2"/>
    <w:rsid w:val="00571AF0"/>
    <w:rsid w:val="005727BA"/>
    <w:rsid w:val="005733F4"/>
    <w:rsid w:val="00573AF3"/>
    <w:rsid w:val="0057443C"/>
    <w:rsid w:val="00574BC7"/>
    <w:rsid w:val="00574DF3"/>
    <w:rsid w:val="00583507"/>
    <w:rsid w:val="0058747B"/>
    <w:rsid w:val="005876BD"/>
    <w:rsid w:val="005877E6"/>
    <w:rsid w:val="00587C2E"/>
    <w:rsid w:val="00590007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58DF"/>
    <w:rsid w:val="006160C2"/>
    <w:rsid w:val="0062025C"/>
    <w:rsid w:val="00621EAE"/>
    <w:rsid w:val="0062242C"/>
    <w:rsid w:val="00622E2B"/>
    <w:rsid w:val="0062354F"/>
    <w:rsid w:val="00624694"/>
    <w:rsid w:val="00624C5E"/>
    <w:rsid w:val="0062650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4FAA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6560"/>
    <w:rsid w:val="0066782B"/>
    <w:rsid w:val="00670D2E"/>
    <w:rsid w:val="00671973"/>
    <w:rsid w:val="00673919"/>
    <w:rsid w:val="00674FE1"/>
    <w:rsid w:val="00675067"/>
    <w:rsid w:val="00676E25"/>
    <w:rsid w:val="00680985"/>
    <w:rsid w:val="006832D5"/>
    <w:rsid w:val="0068339B"/>
    <w:rsid w:val="006833A1"/>
    <w:rsid w:val="00684397"/>
    <w:rsid w:val="00686591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3DFF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22BC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69F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0D1C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24A"/>
    <w:rsid w:val="00897F4B"/>
    <w:rsid w:val="008A0024"/>
    <w:rsid w:val="008A1193"/>
    <w:rsid w:val="008A1281"/>
    <w:rsid w:val="008A1FF9"/>
    <w:rsid w:val="008A2485"/>
    <w:rsid w:val="008A2B70"/>
    <w:rsid w:val="008A3870"/>
    <w:rsid w:val="008A3E95"/>
    <w:rsid w:val="008A4952"/>
    <w:rsid w:val="008A4B40"/>
    <w:rsid w:val="008A50C5"/>
    <w:rsid w:val="008A6B93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434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5A1B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2782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570C3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699F"/>
    <w:rsid w:val="00AA7272"/>
    <w:rsid w:val="00AA762B"/>
    <w:rsid w:val="00AB1D17"/>
    <w:rsid w:val="00AB2B2E"/>
    <w:rsid w:val="00AB2D8A"/>
    <w:rsid w:val="00AB35A7"/>
    <w:rsid w:val="00AB3812"/>
    <w:rsid w:val="00AB3B7A"/>
    <w:rsid w:val="00AB6D8B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276D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5FA2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2496"/>
    <w:rsid w:val="00B93E41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F3C"/>
    <w:rsid w:val="00C34FDF"/>
    <w:rsid w:val="00C368F3"/>
    <w:rsid w:val="00C37422"/>
    <w:rsid w:val="00C40F73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2C94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07942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781"/>
    <w:rsid w:val="00D228BE"/>
    <w:rsid w:val="00D22F05"/>
    <w:rsid w:val="00D23CA9"/>
    <w:rsid w:val="00D33096"/>
    <w:rsid w:val="00D35F7B"/>
    <w:rsid w:val="00D35FF0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A70A8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9A8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B9"/>
    <w:rsid w:val="00E12DE0"/>
    <w:rsid w:val="00E165FE"/>
    <w:rsid w:val="00E16E14"/>
    <w:rsid w:val="00E2004B"/>
    <w:rsid w:val="00E20CDD"/>
    <w:rsid w:val="00E24C52"/>
    <w:rsid w:val="00E27934"/>
    <w:rsid w:val="00E3084C"/>
    <w:rsid w:val="00E319EE"/>
    <w:rsid w:val="00E31C6B"/>
    <w:rsid w:val="00E32C9B"/>
    <w:rsid w:val="00E345AD"/>
    <w:rsid w:val="00E34982"/>
    <w:rsid w:val="00E3633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3F2F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02D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C6346"/>
    <w:rsid w:val="00ED3625"/>
    <w:rsid w:val="00ED3B50"/>
    <w:rsid w:val="00ED42D2"/>
    <w:rsid w:val="00ED4C52"/>
    <w:rsid w:val="00ED628E"/>
    <w:rsid w:val="00ED7329"/>
    <w:rsid w:val="00EE0343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5E9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CBC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5A2F"/>
    <w:rsid w:val="00FA67AA"/>
    <w:rsid w:val="00FA7960"/>
    <w:rsid w:val="00FB319C"/>
    <w:rsid w:val="00FB447F"/>
    <w:rsid w:val="00FB5345"/>
    <w:rsid w:val="00FB63CB"/>
    <w:rsid w:val="00FC003E"/>
    <w:rsid w:val="00FC03ED"/>
    <w:rsid w:val="00FC1D1F"/>
    <w:rsid w:val="00FC2BDF"/>
    <w:rsid w:val="00FC32AD"/>
    <w:rsid w:val="00FC42B9"/>
    <w:rsid w:val="00FC5E1F"/>
    <w:rsid w:val="00FC7564"/>
    <w:rsid w:val="00FD1C3C"/>
    <w:rsid w:val="00FD2B2B"/>
    <w:rsid w:val="00FD35B4"/>
    <w:rsid w:val="00FD54B8"/>
    <w:rsid w:val="00FD5B8F"/>
    <w:rsid w:val="00FD6A0E"/>
    <w:rsid w:val="00FD6CF7"/>
    <w:rsid w:val="00FE1440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ccrl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F9DD19-E1E6-4905-90CD-5D9E9E1DB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29</cp:revision>
  <cp:lastPrinted>2013-11-05T03:48:00Z</cp:lastPrinted>
  <dcterms:created xsi:type="dcterms:W3CDTF">2016-08-11T02:17:00Z</dcterms:created>
  <dcterms:modified xsi:type="dcterms:W3CDTF">2023-11-24T06:01:00Z</dcterms:modified>
</cp:coreProperties>
</file>